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8"/>
  </p:notesMasterIdLst>
  <p:sldIdLst>
    <p:sldId id="256" r:id="rId2"/>
    <p:sldId id="274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67C8"/>
    <a:srgbClr val="DCE4E7"/>
    <a:srgbClr val="4E6273"/>
    <a:srgbClr val="5962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5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369E8-9AF9-4025-9C36-EE12F7B6B89A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2E5B6A-DD70-4FC0-A22A-0864A2339D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46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0427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584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499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9638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6764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2326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2E5B6A-DD70-4FC0-A22A-0864A2339DC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2135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195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048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6247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507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095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95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3055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5015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7145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8247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395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0D974-4806-46BF-A71F-72139FA8AD11}" type="datetimeFigureOut">
              <a:rPr lang="ru-RU" smtClean="0"/>
              <a:t>14.06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F86246-21FF-4520-9C8E-C0D9CBDB09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47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png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76790" y="321294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еський національний політехнічний університет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ститу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ої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зпе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електронік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комунікацій</a:t>
            </a:r>
          </a:p>
          <a:p>
            <a:pPr algn="ctr" fontAlgn="base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інформаційної безпеки</a:t>
            </a: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/>
            <a:r>
              <a:rPr lang="ru-RU" sz="2000" dirty="0" smtClean="0"/>
              <a:t/>
            </a:r>
            <a:br>
              <a:rPr lang="ru-RU" sz="2000" dirty="0" smtClean="0"/>
            </a:b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76790" y="1917962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ломна робота магістр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4893" y="2441692"/>
            <a:ext cx="11020926" cy="1015663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ІЗАЦІЯ РОЗМІЩЕННЯ ЗАСОБІВ ТЕХНІЧНОГО ЗАХИСТУ ІНФОРМАЦІЇ НА ОСНОВІ ГЕНЕТИЧНИХ АЛГОРИТМІВ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одзаголовок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076299" y="4258778"/>
            <a:ext cx="9144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онав:  студент 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.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Б-101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копенко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.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       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вник</a:t>
            </a:r>
            <a:r>
              <a:rPr lang="uk-UA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. </a:t>
            </a:r>
            <a:r>
              <a:rPr lang="ru-RU" altLang="ru-RU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л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. І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Яковенко </a:t>
            </a:r>
            <a:r>
              <a:rPr lang="uk-UA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.О.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еса –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к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58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СХОДИМОСТИ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69076"/>
            <a:ext cx="110209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кольку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тические алгоритмы являются универсальными, то можно проверить сходимость разработанного алгоритма на решении некоторых тестовых задач.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639302" y="5806531"/>
            <a:ext cx="62849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ходимости разработанного алгоритма путём нахождения корней для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офантов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равнений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566" y="2042893"/>
            <a:ext cx="5640386" cy="35761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29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СХОДИМОСТИ АЛГОРИТМА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69076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her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читается универсальной функцией для проверки любого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а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и. Она имеет вид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3706" y="20428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9947" y="2651224"/>
            <a:ext cx="6883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3378" y="2455786"/>
            <a:ext cx="10939458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ия </a:t>
            </a:r>
            <a:r>
              <a:rPr lang="en-US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ом находятся в диапазоне (-5,12;5,12), 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 для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верки сходимости алгоритма необходимо найти минимум, который достигается в точке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;0).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димся n = 10 и количеством поколений 1000,</a:t>
            </a:r>
            <a:r>
              <a:rPr kumimoji="0" lang="uk-UA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апустим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у для расчетов.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4" y="3703740"/>
            <a:ext cx="5128260" cy="27114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477773" y="18224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88780"/>
              </p:ext>
            </p:extLst>
          </p:nvPr>
        </p:nvGraphicFramePr>
        <p:xfrm>
          <a:off x="5383213" y="1784350"/>
          <a:ext cx="110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1104840" imgH="533160" progId="Equation.DSMT4">
                  <p:embed/>
                </p:oleObj>
              </mc:Choice>
              <mc:Fallback>
                <p:oleObj name="Equation" r:id="rId4" imgW="11048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784350"/>
                        <a:ext cx="110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98" y="3703740"/>
            <a:ext cx="5260340" cy="2806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790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КАМЕР</a:t>
            </a:r>
          </a:p>
          <a:p>
            <a:pPr algn="ctr"/>
            <a:endParaRPr lang="en-US" sz="1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6165875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9109"/>
            <a:ext cx="60582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 угла обз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 производитс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формуле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5751" y="13533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09822"/>
              </p:ext>
            </p:extLst>
          </p:nvPr>
        </p:nvGraphicFramePr>
        <p:xfrm>
          <a:off x="5525761" y="1693462"/>
          <a:ext cx="1606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3" imgW="1600200" imgH="583920" progId="Equation.DSMT4">
                  <p:embed/>
                </p:oleObj>
              </mc:Choice>
              <mc:Fallback>
                <p:oleObj name="Equation" r:id="rId3" imgW="160020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61" y="1693462"/>
                        <a:ext cx="160655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301297" y="3839908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02644" y="6165875"/>
            <a:ext cx="9203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танция распознавания бралась из описания технических характеристик камер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11578"/>
              </p:ext>
            </p:extLst>
          </p:nvPr>
        </p:nvGraphicFramePr>
        <p:xfrm>
          <a:off x="5373688" y="4024549"/>
          <a:ext cx="1873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5" imgW="1866600" imgH="482400" progId="Equation.DSMT4">
                  <p:embed/>
                </p:oleObj>
              </mc:Choice>
              <mc:Fallback>
                <p:oleObj name="Equation" r:id="rId5" imgW="1866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024549"/>
                        <a:ext cx="18732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07306" y="3549517"/>
            <a:ext cx="5677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ёртвых зон» производится по формуле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02644" y="2121947"/>
            <a:ext cx="720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147029" y="2119503"/>
                <a:ext cx="41043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29" y="2119503"/>
                <a:ext cx="410432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ик 20"/>
          <p:cNvSpPr/>
          <p:nvPr/>
        </p:nvSpPr>
        <p:spPr>
          <a:xfrm>
            <a:off x="1436691" y="2134892"/>
            <a:ext cx="2471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обзора камер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1169374" y="2525338"/>
                <a:ext cx="39029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74" y="2525338"/>
                <a:ext cx="390299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Прямоугольник 22"/>
          <p:cNvSpPr/>
          <p:nvPr/>
        </p:nvSpPr>
        <p:spPr>
          <a:xfrm>
            <a:off x="1436691" y="2543897"/>
            <a:ext cx="2888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матрицы камер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/>
              <p:cNvSpPr/>
              <p:nvPr/>
            </p:nvSpPr>
            <p:spPr>
              <a:xfrm>
                <a:off x="1178447" y="2923453"/>
                <a:ext cx="39735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447" y="2923453"/>
                <a:ext cx="397352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Прямоугольник 24"/>
          <p:cNvSpPr/>
          <p:nvPr/>
        </p:nvSpPr>
        <p:spPr>
          <a:xfrm>
            <a:off x="1436691" y="2948910"/>
            <a:ext cx="261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кусное расстояни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177081" y="439358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1532934" y="4378246"/>
            <a:ext cx="2846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«мёртвой зоны»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1120898" y="5147266"/>
                <a:ext cx="4120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898" y="5147266"/>
                <a:ext cx="412036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Прямоугольник 28"/>
          <p:cNvSpPr/>
          <p:nvPr/>
        </p:nvSpPr>
        <p:spPr>
          <a:xfrm>
            <a:off x="1465578" y="5142741"/>
            <a:ext cx="5627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 между оптической осью камеры и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тикалью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702644" y="4374049"/>
            <a:ext cx="720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ямоугольник 30"/>
              <p:cNvSpPr/>
              <p:nvPr/>
            </p:nvSpPr>
            <p:spPr>
              <a:xfrm>
                <a:off x="1146679" y="4761273"/>
                <a:ext cx="38940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ru-RU" sz="2000" i="1" dirty="0"/>
              </a:p>
            </p:txBody>
          </p:sp>
        </mc:Choice>
        <mc:Fallback xmlns=""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679" y="4761273"/>
                <a:ext cx="38940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угольник 31"/>
          <p:cNvSpPr/>
          <p:nvPr/>
        </p:nvSpPr>
        <p:spPr>
          <a:xfrm>
            <a:off x="1483129" y="4773306"/>
            <a:ext cx="4462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 высота, на которой установлена камер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Прямоугольник 33"/>
              <p:cNvSpPr/>
              <p:nvPr/>
            </p:nvSpPr>
            <p:spPr>
              <a:xfrm>
                <a:off x="1126041" y="5534490"/>
                <a:ext cx="5062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4" name="Прямоугольник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041" y="5534490"/>
                <a:ext cx="506229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Прямоугольник 35"/>
          <p:cNvSpPr/>
          <p:nvPr/>
        </p:nvSpPr>
        <p:spPr>
          <a:xfrm>
            <a:off x="1485701" y="5532259"/>
            <a:ext cx="5646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 угол обзора камеры в вертикальной плоскост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04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м делом необходимо загрузим план помещения в программ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711" y="1784167"/>
            <a:ext cx="7398792" cy="487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40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этого обозначим на плане помещения стены, двери и окна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822" y="1784167"/>
            <a:ext cx="7252682" cy="4754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68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дим расстояние между двумя точками на плане чтобы определить масштаб и укажем высоту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1259" y="1784167"/>
            <a:ext cx="7386997" cy="481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8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ПРОГРАММОЙ РАССТАНОВКИ КАМЕР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2644" y="1193601"/>
            <a:ext cx="11020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м результаты работы программы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758" y="1784167"/>
            <a:ext cx="5602524" cy="4921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3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3517" y="51109"/>
            <a:ext cx="10613365" cy="75713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а дипломної роботи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робка алгоритму вибору і розміщення засобів технічного захисту для забезпечення інформаційної безпеки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ізації.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Об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єкт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слідження: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 інформаційної безпеки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ізації,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ізована за допомогою технічних засобів захисту інформації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дослідження: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вибору технічних засобів захисту інформації та їх ефективного розташування на плані підприємства.</a:t>
            </a:r>
          </a:p>
          <a:p>
            <a:pPr algn="just">
              <a:lnSpc>
                <a:spcPct val="150000"/>
              </a:lnSpc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і задачі дипломної роботи: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ізувати сферу застосування систем підтримки прийняття рішень в області захисту інформації та методи їх побудови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и відповідний метод побудови системи підтримки прийняття рішень для оптимізації розташування засобів технічного захисту інформації, на його основі розробити алгоритм розміщення засобів технічного захисту інформації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вірити збіжність розробленого алгоритму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00150" lvl="2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овуючи створений алгоритм побудувати програму для автоматичного розміщення камер системи відеоспостереження на об'єкті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03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 </a:t>
            </a:r>
            <a:r>
              <a:rPr lang="ru-RU" sz="2000" b="1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ІДТРИМКИ ПРИЙНЯТТЯ РІШЕНЬ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813541" y="1014252"/>
            <a:ext cx="691003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тих областях людської діяльності, де необхідне прийняття рішень в складних умовах, широкого поширення набули СППР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и підтримки прийняття рішень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сфері захисту інформації СППР використовуються дл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 безпеки персональних даних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 інформаційної безпеки організації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йняття рішень про безпеку програмного забезпечення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ування інформаційної безпеки 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медичних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ереж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://www.sellora.com/files/Brain.JPG"/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03146"/>
            <a:ext cx="3981499" cy="4976874"/>
          </a:xfrm>
          <a:prstGeom prst="rect">
            <a:avLst/>
          </a:prstGeom>
          <a:noFill/>
          <a:effectLst>
            <a:reflection endPos="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901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ГЛЯД </a:t>
            </a:r>
            <a:r>
              <a:rPr lang="ru-RU" sz="2000" b="1" spc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ІВ ПОБУДОВИ СИСТЕМИ ПРИЙНЯТТЯ РІШЕНЬ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02644" y="1092743"/>
            <a:ext cx="5407948" cy="29084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іркування на основі прецедентів</a:t>
            </a:r>
            <a:r>
              <a:rPr lang="en-US" altLang="ru-RU" sz="2100" dirty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uk-UA" altLang="ru-RU" sz="2100" dirty="0" smtClean="0">
              <a:solidFill>
                <a:srgbClr val="2121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ітаційне моделювання</a:t>
            </a:r>
            <a:r>
              <a:rPr lang="en-US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uk-UA" altLang="ru-RU" sz="2100" dirty="0" smtClean="0">
              <a:solidFill>
                <a:srgbClr val="2121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гнітивне моделювання</a:t>
            </a:r>
            <a:r>
              <a:rPr lang="en-US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uk-UA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altLang="ru-RU" sz="2100" dirty="0" smtClean="0">
                <a:solidFill>
                  <a:srgbClr val="4E67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тичний алгоритм</a:t>
            </a:r>
            <a:r>
              <a:rPr lang="en-US" altLang="ru-RU" sz="2100" dirty="0" smtClean="0">
                <a:solidFill>
                  <a:srgbClr val="4E67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4E67C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uk-UA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йронні мережі та системи з нечіткою логікою</a:t>
            </a:r>
            <a:r>
              <a:rPr lang="en-US" altLang="ru-RU" sz="2100" dirty="0" smtClean="0">
                <a:solidFill>
                  <a:srgbClr val="2121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37564" y="3738208"/>
            <a:ext cx="11146055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/>
          </a:p>
          <a:p>
            <a:pPr algn="just">
              <a:lnSpc>
                <a:spcPct val="150000"/>
              </a:lnSpc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нетичні алгоритми застосовуються для вирішення складних неформалізованих задач, для яких не розроблені спеціальних методів. Вони універсальні, мають ряд переваг в порівнянні з іншими методами при великих розмірах завдань і відсутності впорядкованості у вихідних даних, добре працюють при вирішенні проблем оптимізації, прості і прозорі в реалізації.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s://habrastorage.org/files/cae/0f9/2ca/cae0f92ca08c4d7a9046ed5afde6755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00" y="1332379"/>
            <a:ext cx="5936419" cy="219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365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РОБОТИ ГЕНЕТИЧНОГО АЛГОРИТМУ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2784" y="2090129"/>
            <a:ext cx="5407948" cy="3231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kumimoji="0" lang="ru-RU" altLang="ru-RU" sz="2100" b="0" i="0" u="none" strike="noStrike" cap="none" normalizeH="0" baseline="0" dirty="0" smtClean="0">
              <a:ln>
                <a:noFill/>
              </a:ln>
              <a:solidFill>
                <a:srgbClr val="21212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Рисунок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221861"/>
            <a:ext cx="2575664" cy="52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48974" y="1221861"/>
            <a:ext cx="8074596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AutoNum type="arabicPeriod"/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ворення початкової популяції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яким, часто випадковим, чином формується перше поколінн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що складаєтьс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ромосом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жна з особин в популяції оцінюється з використанням функції пристосованості (фітнес-функції)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AutoNum type="arabicPeriod"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лекція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бираються найбільш пристосовані особини для подальшого розмноження і мутації.</a:t>
            </a:r>
          </a:p>
          <a:p>
            <a:pPr marL="457200" indent="-457200" algn="just">
              <a:buFontTx/>
              <a:buAutoNum type="arabicPeriod"/>
            </a:pPr>
            <a:endParaRPr lang="uk-UA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множення і мутація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 відібраних особинам попарно застосовуються генетичні оператори «схрещування» і, з певною ймовірністю, «мутація», що призводить до отримання нових рішень.</a:t>
            </a:r>
          </a:p>
          <a:p>
            <a:pPr marL="457200" indent="-457200" algn="just">
              <a:buFontTx/>
              <a:buAutoNum type="arabicPeriod"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uk-U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вірка того, чи виконаний критерій зупинки алгоритму.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якості подібного критерію може виступати знаходження глобального рішення, а також вичерпання числа поколінь або часу, відведеного на роботу алгоритму.</a:t>
            </a:r>
            <a:endParaRPr lang="uk-U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02644" cy="685799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2575665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31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86633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НАЧАЛЬНОЙ ПОПУЛЯЦИ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44" y="1094386"/>
            <a:ext cx="3306648" cy="537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4295932" y="2748949"/>
            <a:ext cx="31407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ые параметры: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4295932" y="1330317"/>
            <a:ext cx="74276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сформировать популяцию из некоторого количеств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обей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uk-UA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мер)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этом каждая особь должна обладать параметрами, описывающими её характеристики и положение в пространств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Рисунок 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932" y="3297745"/>
            <a:ext cx="4765430" cy="1668793"/>
          </a:xfrm>
          <a:prstGeom prst="rect">
            <a:avLst/>
          </a:prstGeom>
        </p:spPr>
      </p:pic>
      <p:sp>
        <p:nvSpPr>
          <p:cNvPr id="54" name="Прямоугольник 53"/>
          <p:cNvSpPr/>
          <p:nvPr/>
        </p:nvSpPr>
        <p:spPr>
          <a:xfrm>
            <a:off x="4295932" y="5360254"/>
            <a:ext cx="7427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же каждая особь будет обладать параметром «тип камеры», который будет содержать информацию о формате матрицы, её размере, разрешении камеры, фокусном расстоянии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ъектив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истанции распознавания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стоимости камеры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Рисунок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01536"/>
            <a:ext cx="702644" cy="4256464"/>
          </a:xfrm>
          <a:prstGeom prst="rect">
            <a:avLst/>
          </a:prstGeom>
        </p:spPr>
      </p:pic>
      <p:pic>
        <p:nvPicPr>
          <p:cNvPr id="58" name="Рисунок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44" y="6466322"/>
            <a:ext cx="3306648" cy="41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0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ПРИСПОСОБЛЕННОСТИ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213107" y="1637946"/>
            <a:ext cx="550047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лучае решения задачи расстановки камер выделим такие параметры как площадь обзора камеры и её стоимость. Приспособленность будет определяться следующим выражением:</a:t>
            </a:r>
          </a:p>
          <a:p>
            <a:pPr indent="220980" algn="just">
              <a:spcAft>
                <a:spcPts val="0"/>
              </a:spcAft>
            </a:pP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23027" y="13198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0466"/>
              </p:ext>
            </p:extLst>
          </p:nvPr>
        </p:nvGraphicFramePr>
        <p:xfrm>
          <a:off x="8245002" y="3836202"/>
          <a:ext cx="1436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002" y="3836202"/>
                        <a:ext cx="14366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9382"/>
              </p:ext>
            </p:extLst>
          </p:nvPr>
        </p:nvGraphicFramePr>
        <p:xfrm>
          <a:off x="6587182" y="5204067"/>
          <a:ext cx="340164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5204067"/>
                        <a:ext cx="340164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63034"/>
              </p:ext>
            </p:extLst>
          </p:nvPr>
        </p:nvGraphicFramePr>
        <p:xfrm>
          <a:off x="6587182" y="4682666"/>
          <a:ext cx="4079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82" y="4682666"/>
                        <a:ext cx="407987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764320" y="5131844"/>
            <a:ext cx="2838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Стоимость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6764320" y="4612325"/>
            <a:ext cx="3507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0980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обзор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33" y="2253669"/>
            <a:ext cx="5434286" cy="327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2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ЛЕКЦИЯ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459" y="1801733"/>
            <a:ext cx="3790950" cy="3829050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0477" y="1233623"/>
            <a:ext cx="6093093" cy="546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70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1000">
              <a:schemeClr val="bg1"/>
            </a:gs>
            <a:gs pos="100000">
              <a:srgbClr val="DCE4E7">
                <a:lumMod val="96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702644" y="295259"/>
            <a:ext cx="11020926" cy="707886"/>
          </a:xfrm>
          <a:prstGeom prst="rect">
            <a:avLst/>
          </a:prstGeom>
          <a:solidFill>
            <a:srgbClr val="4E67C8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  <a:softEdge rad="0"/>
          </a:effectLst>
          <a:scene3d>
            <a:camera prst="orthographicFront"/>
            <a:lightRig rig="threePt" dir="t"/>
          </a:scene3d>
          <a:sp3d prstMaterial="matte"/>
        </p:spPr>
        <p:txBody>
          <a:bodyPr wrap="square">
            <a:spAutoFit/>
          </a:bodyPr>
          <a:lstStyle/>
          <a:p>
            <a:pPr algn="ctr"/>
            <a:endParaRPr lang="en-US" sz="1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2000" b="1" spc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РЕЩИВАНИЕ И РАЗМНОЖЕНИЕ</a:t>
            </a:r>
            <a:endParaRPr lang="en-US" sz="2000" b="1" spc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36758" y="5960419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Рисунок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843" y="1522768"/>
            <a:ext cx="41243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Рисунок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43" y="3069071"/>
            <a:ext cx="50387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627570" y="1317524"/>
            <a:ext cx="6096000" cy="518911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обранным особям попарно применим равномерное скрещивание. Равномерное скрещивание, иначе называемое монолитным или одностадийным, выполняется в соответствии со случайно выбранным эталоном, который указывает, какие гены должны наследоваться от первого родителя (остальные гены берутся от второго родителя). Допустим, что выбран эталон 010110111011, в котором 1 означает принятие гена на соответствующей позиции от первого родителя, а 0 – от второго родителя. Таким образом, сформируется первый потомок. Для второго потомка эталон необходимо считывать аналогично, причем 1 означает принятие гена на соответствующей позиции от второго родителя, а 0 – от первого родителя. 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20980"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оме того, при скрещивании с небольшой вероятностью может произойти мутация потомка, благодаря которой он получит набор генов отличный от родительских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21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</TotalTime>
  <Words>552</Words>
  <Application>Microsoft Office PowerPoint</Application>
  <PresentationFormat>Широкоэкранный</PresentationFormat>
  <Paragraphs>132</Paragraphs>
  <Slides>16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hade Whiter</dc:creator>
  <cp:lastModifiedBy>Shade Whiter</cp:lastModifiedBy>
  <cp:revision>119</cp:revision>
  <dcterms:created xsi:type="dcterms:W3CDTF">2016-06-06T15:21:13Z</dcterms:created>
  <dcterms:modified xsi:type="dcterms:W3CDTF">2016-06-14T14:36:21Z</dcterms:modified>
</cp:coreProperties>
</file>